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3D6FF5" w:rsidRDefault="006C6179">
      <w:r w:rsidRPr="006C6179">
        <w:rPr>
          <w:position w:val="-50"/>
        </w:rPr>
        <w:object w:dxaOrig="9620" w:dyaOrig="1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80.95pt;height:569pt" o:ole="">
            <v:imagedata r:id="rId4" o:title=""/>
          </v:shape>
          <o:OLEObject Type="Embed" ProgID="Equation.DSMT4" ShapeID="_x0000_i1031" DrawAspect="Content" ObjectID="_1730616409" r:id="rId5"/>
        </w:object>
      </w:r>
      <w:bookmarkEnd w:id="0"/>
    </w:p>
    <w:sectPr w:rsidR="003D6F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917"/>
    <w:rsid w:val="001D0917"/>
    <w:rsid w:val="0020533A"/>
    <w:rsid w:val="003D6FF5"/>
    <w:rsid w:val="006C6179"/>
    <w:rsid w:val="00A61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F79A900-6AD8-4384-A644-04BAFE725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yxp</cp:lastModifiedBy>
  <cp:revision>1</cp:revision>
  <dcterms:created xsi:type="dcterms:W3CDTF">2022-11-22T01:18:00Z</dcterms:created>
  <dcterms:modified xsi:type="dcterms:W3CDTF">2022-11-22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